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:rsidR="008A55B5" w:rsidRPr="00366AE1" w:rsidRDefault="008A55B5" w:rsidP="0098647E">
      <w:pPr>
        <w:rPr>
          <w:lang w:val="it-IT"/>
        </w:rPr>
      </w:pPr>
    </w:p>
    <w:p w:rsidR="008A55B5" w:rsidRPr="00366AE1" w:rsidRDefault="008A55B5" w:rsidP="0098647E">
      <w:pPr>
        <w:rPr>
          <w:lang w:val="it-IT"/>
        </w:rPr>
        <w:sectPr w:rsidR="008A55B5" w:rsidRPr="00366AE1" w:rsidSect="00FC4009">
          <w:headerReference w:type="default" r:id="rId8"/>
          <w:headerReference w:type="first" r:id="rId9"/>
          <w:type w:val="continuous"/>
          <w:pgSz w:w="11909" w:h="16834" w:code="9"/>
          <w:pgMar w:top="1080" w:right="734" w:bottom="2434" w:left="734" w:header="720" w:footer="720" w:gutter="0"/>
          <w:cols w:space="227"/>
          <w:titlePg/>
          <w:docGrid w:linePitch="360"/>
        </w:sectPr>
      </w:pPr>
    </w:p>
    <w:p w:rsidR="008A55B5" w:rsidRPr="00A557AC" w:rsidRDefault="00A557AC" w:rsidP="00A557AC">
      <w:pPr>
        <w:pStyle w:val="Rsum"/>
        <w:rPr>
          <w:rFonts w:eastAsia="MS Mincho"/>
        </w:rPr>
      </w:pPr>
      <w:r w:rsidRPr="00A557AC">
        <w:rPr>
          <w:rFonts w:eastAsia="MS Mincho"/>
        </w:rPr>
        <w:lastRenderedPageBreak/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:rsidR="00D340E6" w:rsidRDefault="007D3333" w:rsidP="00022418">
      <w:pPr>
        <w:pStyle w:val="Titre1"/>
      </w:pPr>
      <w:r w:rsidRPr="007D3333">
        <w:t>Introduction (Style ‘Titre 1’)</w:t>
      </w:r>
    </w:p>
    <w:p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:rsidR="00E609FD" w:rsidRPr="00E609FD" w:rsidRDefault="00E609FD" w:rsidP="0098647E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:rsidR="00E609FD" w:rsidRPr="001518CC" w:rsidRDefault="00E609FD" w:rsidP="0098647E">
      <w:pPr>
        <w:rPr>
          <w:b/>
        </w:rPr>
      </w:pPr>
      <w:r w:rsidRPr="001518CC">
        <w:rPr>
          <w:b/>
        </w:rPr>
        <w:t xml:space="preserve">L’article final de la communication doit comporter au </w:t>
      </w:r>
      <w:r w:rsidR="001518CC" w:rsidRPr="001518CC">
        <w:rPr>
          <w:b/>
        </w:rPr>
        <w:t>au maximum 10 pages</w:t>
      </w:r>
      <w:r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pdf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3.5 Mo.</w:t>
      </w:r>
    </w:p>
    <w:p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:rsidR="00D340E6" w:rsidRPr="00E609FD" w:rsidRDefault="00E609FD" w:rsidP="0098647E">
      <w:pPr>
        <w:rPr>
          <w:bCs/>
        </w:rPr>
      </w:pPr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</w:p>
    <w:p w:rsidR="00E11285" w:rsidRDefault="00FA7604" w:rsidP="00E11285">
      <w:pPr>
        <w:pStyle w:val="Images"/>
        <w:keepNext/>
      </w:pPr>
      <w:r>
        <w:rPr>
          <w:lang w:eastAsia="en-US"/>
        </w:rPr>
        <w:drawing>
          <wp:inline distT="0" distB="0" distL="0" distR="0">
            <wp:extent cx="2905843" cy="18000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84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BF1BD3" w:rsidRPr="0072694C">
        <w:rPr>
          <w:lang w:val="fr-FR"/>
        </w:rPr>
        <w:t>1</w:t>
      </w:r>
      <w:r w:rsidR="00634B8F" w:rsidRPr="00A75DC0">
        <w:fldChar w:fldCharType="end"/>
      </w:r>
      <w:r w:rsidR="000A7D91" w:rsidRPr="0072694C">
        <w:rPr>
          <w:lang w:val="fr-FR"/>
        </w:rPr>
        <w:t xml:space="preserve">Mettre ici </w:t>
      </w:r>
      <w:bookmarkStart w:id="0" w:name="_GoBack"/>
      <w:bookmarkEnd w:id="0"/>
      <w:r w:rsidR="000A7D91" w:rsidRPr="0072694C">
        <w:rPr>
          <w:lang w:val="fr-FR"/>
        </w:rPr>
        <w:t>le t</w:t>
      </w:r>
      <w:r w:rsidR="00A41BF0" w:rsidRPr="0072694C">
        <w:rPr>
          <w:lang w:val="fr-FR"/>
        </w:rPr>
        <w:t>itre de la figure</w:t>
      </w:r>
    </w:p>
    <w:p w:rsidR="00D340E6" w:rsidRPr="00022418" w:rsidRDefault="00FA7604" w:rsidP="00A75DC0">
      <w:pPr>
        <w:pStyle w:val="Lgendetableau"/>
      </w:pPr>
      <w:r w:rsidRPr="00022418">
        <w:lastRenderedPageBreak/>
        <w:t xml:space="preserve">Tableau </w:t>
      </w:r>
      <w:r w:rsidR="00634B8F">
        <w:fldChar w:fldCharType="begin"/>
      </w:r>
      <w:r w:rsidRPr="00022418">
        <w:instrText xml:space="preserve"> SEQ Tableau \* ARABIC </w:instrText>
      </w:r>
      <w:r w:rsidR="00634B8F">
        <w:fldChar w:fldCharType="separate"/>
      </w:r>
      <w:r w:rsidRPr="00022418">
        <w:t>1</w:t>
      </w:r>
      <w:r w:rsidR="00634B8F">
        <w:fldChar w:fldCharType="end"/>
      </w:r>
      <w:r w:rsidR="00022418" w:rsidRPr="00022418">
        <w:t>. Mettre ici le titre du tableau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65"/>
        <w:gridCol w:w="1106"/>
        <w:gridCol w:w="1546"/>
        <w:gridCol w:w="1424"/>
      </w:tblGrid>
      <w:tr w:rsidR="00D340E6" w:rsidRPr="00456FFC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1</w:t>
            </w:r>
          </w:p>
        </w:tc>
        <w:tc>
          <w:tcPr>
            <w:tcW w:w="1106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:rsidR="00D340E6" w:rsidRPr="008E3FC9" w:rsidRDefault="0098647E" w:rsidP="0098647E">
            <w:pPr>
              <w:pStyle w:val="Titrecolonnestableaux"/>
            </w:pPr>
            <w:r>
              <w:t>Style (‘Titre colonnes tableaux’)</w:t>
            </w:r>
          </w:p>
        </w:tc>
        <w:tc>
          <w:tcPr>
            <w:tcW w:w="1424" w:type="dxa"/>
          </w:tcPr>
          <w:p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  <w:tr w:rsidR="00D340E6" w:rsidRPr="00456FFC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</w:tbl>
    <w:p w:rsidR="00C63199" w:rsidRDefault="00C63199" w:rsidP="00C63199">
      <w:pPr>
        <w:pStyle w:val="Titre3"/>
        <w:rPr>
          <w:lang w:val="fr-FR"/>
        </w:rPr>
      </w:pPr>
      <w:bookmarkStart w:id="1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/>
      </w:tblPr>
      <w:tblGrid>
        <w:gridCol w:w="4401"/>
        <w:gridCol w:w="651"/>
      </w:tblGrid>
      <w:tr w:rsidR="00FA7604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45pt;height:37.05pt" o:ole="">
                  <v:imagedata r:id="rId11" o:title=""/>
                </v:shape>
                <o:OLEObject Type="Embed" ProgID="Equation.DSMT4" ShapeID="_x0000_i1025" DrawAspect="Content" ObjectID="_1454348323" r:id="rId12"/>
              </w:object>
            </w:r>
          </w:p>
        </w:tc>
        <w:tc>
          <w:tcPr>
            <w:tcW w:w="651" w:type="dxa"/>
            <w:vAlign w:val="center"/>
          </w:tcPr>
          <w:p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1"/>
    <w:p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3" w:history="1">
        <w:r w:rsidRPr="00C63199">
          <w:rPr>
            <w:rStyle w:val="Lienhypertexte"/>
            <w:lang w:bidi="en-US"/>
          </w:rPr>
          <w:t>http://sge2014.sciencesconf.org/</w:t>
        </w:r>
      </w:hyperlink>
      <w:r w:rsidRPr="00C63199">
        <w:rPr>
          <w:lang w:bidi="en-US"/>
        </w:rPr>
        <w:t>(voir la rubrique ‘Soumission en ligne des communications’).</w:t>
      </w:r>
    </w:p>
    <w:p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:rsidR="006F3654" w:rsidRPr="006F3654" w:rsidRDefault="006F3654" w:rsidP="0098647E">
      <w:r w:rsidRPr="006F3654">
        <w:t xml:space="preserve">Citer ici les principales références du travail réalisé (style ‘Références’,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:rsidR="006F3654" w:rsidRPr="006F3654" w:rsidRDefault="006F3654" w:rsidP="006F3654">
      <w:pPr>
        <w:pStyle w:val="Rfrences"/>
        <w:rPr>
          <w:rFonts w:eastAsia="MS Mincho"/>
        </w:rPr>
      </w:pPr>
      <w:r w:rsidRPr="006F3654">
        <w:rPr>
          <w:rFonts w:eastAsia="MS Mincho"/>
        </w:rPr>
        <w:t>Marianne LOSSEC, Bernard MULTON, Hamid BEN AHMED, « Etude d'un générateur micro-cinétique : modélisation énergétique et optimisation du transfert d'énergie », Électrotechnique du Futur 2009, Compiègne (France).</w:t>
      </w:r>
    </w:p>
    <w:p w:rsidR="006F3654" w:rsidRPr="006F3654" w:rsidRDefault="006F3654" w:rsidP="006F3654">
      <w:pPr>
        <w:pStyle w:val="Rfrences"/>
        <w:rPr>
          <w:rFonts w:eastAsia="MS Mincho"/>
        </w:rPr>
      </w:pPr>
      <w:r w:rsidRPr="006F3654">
        <w:rPr>
          <w:rFonts w:eastAsia="MS Mincho"/>
        </w:rPr>
        <w:t>Denis LABROUSSE, Bertrand Revol, Fabien ADAM, François COSTA, Bruno PLIQUET, « Modélisation et simulation par fonctions de couplage d’une structure de puissance », Electronique de Puissance du Futur 2008, Tours (France).</w:t>
      </w:r>
    </w:p>
    <w:p w:rsidR="008A55B5" w:rsidRPr="006F3654" w:rsidRDefault="006F3654" w:rsidP="006F3654">
      <w:pPr>
        <w:pStyle w:val="Rfrences"/>
        <w:rPr>
          <w:rFonts w:eastAsia="MS Mincho"/>
        </w:rPr>
      </w:pPr>
      <w:r w:rsidRPr="006F3654">
        <w:rPr>
          <w:rFonts w:eastAsia="MS Mincho"/>
        </w:rPr>
        <w:t>T.T. Nguyen, L. Daniel, F. Bouillault, X. Mininger, « Modélisation d’un capteur magnétoélectrique par la méthode des éléments finis », M</w:t>
      </w:r>
      <w:r>
        <w:rPr>
          <w:rFonts w:eastAsia="MS Mincho"/>
        </w:rPr>
        <w:t>GE, 2010, Montpellier (France).</w:t>
      </w:r>
    </w:p>
    <w:p w:rsidR="00A75DC0" w:rsidRPr="00F67897" w:rsidRDefault="00A75DC0" w:rsidP="00A75DC0">
      <w:pPr>
        <w:ind w:firstLine="0"/>
        <w:sectPr w:rsidR="00A75DC0" w:rsidRPr="00F67897" w:rsidSect="004445B3">
          <w:type w:val="continuous"/>
          <w:pgSz w:w="11909" w:h="16834" w:code="9"/>
          <w:pgMar w:top="1080" w:right="734" w:bottom="2434" w:left="734" w:header="720" w:footer="720" w:gutter="0"/>
          <w:cols w:num="2" w:space="360"/>
          <w:docGrid w:linePitch="360"/>
        </w:sectPr>
      </w:pPr>
    </w:p>
    <w:p w:rsidR="008A55B5" w:rsidRPr="00F67897" w:rsidRDefault="008A55B5" w:rsidP="0098647E"/>
    <w:sectPr w:rsidR="008A55B5" w:rsidRPr="00F67897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033E" w:rsidRDefault="0048033E" w:rsidP="001518CC">
      <w:pPr>
        <w:spacing w:after="0" w:line="240" w:lineRule="auto"/>
      </w:pPr>
      <w:r>
        <w:separator/>
      </w:r>
    </w:p>
  </w:endnote>
  <w:endnote w:type="continuationSeparator" w:id="1">
    <w:p w:rsidR="0048033E" w:rsidRDefault="0048033E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033E" w:rsidRDefault="0048033E" w:rsidP="001518CC">
      <w:pPr>
        <w:spacing w:after="0" w:line="240" w:lineRule="auto"/>
      </w:pPr>
      <w:r>
        <w:separator/>
      </w:r>
    </w:p>
  </w:footnote>
  <w:footnote w:type="continuationSeparator" w:id="1">
    <w:p w:rsidR="0048033E" w:rsidRDefault="0048033E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4009" w:rsidRPr="006A775F" w:rsidRDefault="00FC4009" w:rsidP="00FC4009">
    <w:pPr>
      <w:pStyle w:val="En-tte"/>
      <w:jc w:val="right"/>
      <w:rPr>
        <w:rFonts w:eastAsia="Times New Roman"/>
        <w:caps w:val="0"/>
        <w:spacing w:val="0"/>
        <w:sz w:val="16"/>
        <w:szCs w:val="16"/>
        <w:lang w:eastAsia="fr-FR"/>
      </w:rPr>
    </w:pPr>
    <w:r w:rsidRPr="00A75DC0">
      <w:rPr>
        <w:rFonts w:eastAsia="Times New Roman"/>
        <w:b/>
        <w:spacing w:val="0"/>
        <w:sz w:val="16"/>
        <w:szCs w:val="16"/>
        <w:lang w:eastAsia="fr-FR"/>
      </w:rPr>
      <w:t>S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Pr="00A75DC0">
      <w:rPr>
        <w:rFonts w:eastAsia="Times New Roman"/>
        <w:b/>
        <w:spacing w:val="0"/>
        <w:sz w:val="16"/>
        <w:szCs w:val="16"/>
        <w:lang w:eastAsia="fr-FR"/>
      </w:rPr>
      <w:t>G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énie </w:t>
    </w:r>
    <w:r w:rsidRPr="00A75DC0">
      <w:rPr>
        <w:rFonts w:eastAsia="Times New Roman"/>
        <w:b/>
        <w:spacing w:val="0"/>
        <w:sz w:val="16"/>
        <w:szCs w:val="16"/>
        <w:lang w:eastAsia="fr-FR"/>
      </w:rPr>
      <w:t>E</w:t>
    </w:r>
    <w:r w:rsidRPr="006A775F">
      <w:rPr>
        <w:rFonts w:eastAsia="Times New Roman"/>
        <w:spacing w:val="0"/>
        <w:sz w:val="16"/>
        <w:szCs w:val="16"/>
        <w:lang w:eastAsia="fr-FR"/>
      </w:rPr>
      <w:t>lectrique</w:t>
    </w:r>
    <w:r w:rsidR="00A75DC0">
      <w:rPr>
        <w:rFonts w:eastAsia="Times New Roman"/>
        <w:spacing w:val="0"/>
        <w:sz w:val="16"/>
        <w:szCs w:val="16"/>
        <w:lang w:eastAsia="fr-FR"/>
      </w:rPr>
      <w:t xml:space="preserve"> </w:t>
    </w:r>
    <w:r w:rsidR="006A775F" w:rsidRPr="006A775F">
      <w:rPr>
        <w:rFonts w:eastAsia="Times New Roman"/>
        <w:spacing w:val="0"/>
        <w:sz w:val="16"/>
        <w:szCs w:val="16"/>
        <w:lang w:eastAsia="fr-FR"/>
      </w:rPr>
      <w:t>(SGE’14)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 : EF-EPF-MGE 2014, </w:t>
    </w:r>
    <w:r w:rsidR="004101AB">
      <w:rPr>
        <w:rFonts w:eastAsia="Times New Roman"/>
        <w:spacing w:val="0"/>
        <w:sz w:val="16"/>
        <w:szCs w:val="16"/>
        <w:lang w:eastAsia="fr-FR"/>
      </w:rPr>
      <w:t>8-10</w:t>
    </w:r>
    <w:r w:rsidR="006A775F">
      <w:rPr>
        <w:rFonts w:eastAsia="Times New Roman"/>
        <w:spacing w:val="0"/>
        <w:sz w:val="16"/>
        <w:szCs w:val="16"/>
        <w:lang w:eastAsia="fr-FR"/>
      </w:rPr>
      <w:t xml:space="preserve"> juillet 2014, </w:t>
    </w:r>
    <w:r w:rsidRPr="006A775F">
      <w:rPr>
        <w:rFonts w:eastAsia="Times New Roman"/>
        <w:spacing w:val="0"/>
        <w:sz w:val="16"/>
        <w:szCs w:val="16"/>
        <w:lang w:eastAsia="fr-FR"/>
      </w:rPr>
      <w:t>ENS Cachan</w:t>
    </w:r>
    <w:r w:rsidR="006A775F">
      <w:rPr>
        <w:rFonts w:eastAsia="Times New Roman"/>
        <w:spacing w:val="0"/>
        <w:sz w:val="16"/>
        <w:szCs w:val="16"/>
        <w:lang w:eastAsia="fr-FR"/>
      </w:rPr>
      <w:t>, France</w:t>
    </w:r>
  </w:p>
  <w:p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:rsidR="00250672" w:rsidRDefault="00250672" w:rsidP="00FC4009">
    <w:pPr>
      <w:pStyle w:val="En-tte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2CA544A"/>
    <w:multiLevelType w:val="singleLevel"/>
    <w:tmpl w:val="987C499A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embedSystemFonts/>
  <w:stylePaneFormatFilter w:val="1008"/>
  <w:stylePaneSortMethod w:val="0000"/>
  <w:defaultTabStop w:val="720"/>
  <w:hyphenationZone w:val="425"/>
  <w:doNotHyphenateCaps/>
  <w:drawingGridHorizontalSpacing w:val="199"/>
  <w:characterSpacingControl w:val="doNotCompress"/>
  <w:savePreviewPicture/>
  <w:doNotValidateAgainstSchema/>
  <w:doNotDemarcateInvalidXml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3A59A6"/>
    <w:rsid w:val="0000236A"/>
    <w:rsid w:val="00022418"/>
    <w:rsid w:val="0004390D"/>
    <w:rsid w:val="000A7D91"/>
    <w:rsid w:val="000B4641"/>
    <w:rsid w:val="000B543B"/>
    <w:rsid w:val="000F0DE7"/>
    <w:rsid w:val="00103C7D"/>
    <w:rsid w:val="0010711E"/>
    <w:rsid w:val="00127EDD"/>
    <w:rsid w:val="001518CC"/>
    <w:rsid w:val="00186F25"/>
    <w:rsid w:val="0019483A"/>
    <w:rsid w:val="002116EE"/>
    <w:rsid w:val="00250672"/>
    <w:rsid w:val="00276735"/>
    <w:rsid w:val="002864A3"/>
    <w:rsid w:val="00287B5A"/>
    <w:rsid w:val="002B3B81"/>
    <w:rsid w:val="002C1D87"/>
    <w:rsid w:val="00366AE1"/>
    <w:rsid w:val="003A47B5"/>
    <w:rsid w:val="003A59A6"/>
    <w:rsid w:val="003F25F5"/>
    <w:rsid w:val="004059FE"/>
    <w:rsid w:val="004101AB"/>
    <w:rsid w:val="004445B3"/>
    <w:rsid w:val="0048033E"/>
    <w:rsid w:val="004A7681"/>
    <w:rsid w:val="00524CBC"/>
    <w:rsid w:val="00524F7B"/>
    <w:rsid w:val="005B520E"/>
    <w:rsid w:val="005B535B"/>
    <w:rsid w:val="006108A4"/>
    <w:rsid w:val="00616E23"/>
    <w:rsid w:val="00627F39"/>
    <w:rsid w:val="00634B8F"/>
    <w:rsid w:val="006A775F"/>
    <w:rsid w:val="006C4648"/>
    <w:rsid w:val="006F3654"/>
    <w:rsid w:val="00713375"/>
    <w:rsid w:val="0072064C"/>
    <w:rsid w:val="0072694C"/>
    <w:rsid w:val="007442B3"/>
    <w:rsid w:val="00753F7B"/>
    <w:rsid w:val="00787C5A"/>
    <w:rsid w:val="007919DE"/>
    <w:rsid w:val="007C0308"/>
    <w:rsid w:val="007D3333"/>
    <w:rsid w:val="008014D2"/>
    <w:rsid w:val="008054BC"/>
    <w:rsid w:val="008129FC"/>
    <w:rsid w:val="008A55B5"/>
    <w:rsid w:val="008A75C8"/>
    <w:rsid w:val="008B0ED1"/>
    <w:rsid w:val="009072EF"/>
    <w:rsid w:val="0091467D"/>
    <w:rsid w:val="0096699C"/>
    <w:rsid w:val="0097508D"/>
    <w:rsid w:val="0098647E"/>
    <w:rsid w:val="009A63E8"/>
    <w:rsid w:val="009C7765"/>
    <w:rsid w:val="00A41BF0"/>
    <w:rsid w:val="00A510F7"/>
    <w:rsid w:val="00A557AC"/>
    <w:rsid w:val="00A70BE9"/>
    <w:rsid w:val="00A75DC0"/>
    <w:rsid w:val="00A85E8D"/>
    <w:rsid w:val="00AB3BED"/>
    <w:rsid w:val="00AC6519"/>
    <w:rsid w:val="00B214D3"/>
    <w:rsid w:val="00BF1BD3"/>
    <w:rsid w:val="00C15906"/>
    <w:rsid w:val="00C63199"/>
    <w:rsid w:val="00CB66E6"/>
    <w:rsid w:val="00CE352B"/>
    <w:rsid w:val="00D340E6"/>
    <w:rsid w:val="00D9156D"/>
    <w:rsid w:val="00DC50D5"/>
    <w:rsid w:val="00E11285"/>
    <w:rsid w:val="00E609FD"/>
    <w:rsid w:val="00E82A20"/>
    <w:rsid w:val="00E91219"/>
    <w:rsid w:val="00EA506F"/>
    <w:rsid w:val="00EC2220"/>
    <w:rsid w:val="00EE4362"/>
    <w:rsid w:val="00EF18D7"/>
    <w:rsid w:val="00EF1E8A"/>
    <w:rsid w:val="00EF3A1A"/>
    <w:rsid w:val="00F26F5E"/>
    <w:rsid w:val="00F34C76"/>
    <w:rsid w:val="00F67897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98647E"/>
    <w:pPr>
      <w:spacing w:before="120" w:after="12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sge2014.sciencesconf.org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84A6EF-F4F0-4A6D-9746-E938C61262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8</Words>
  <Characters>2898</Characters>
  <Application>Microsoft Office Word</Application>
  <DocSecurity>0</DocSecurity>
  <Lines>24</Lines>
  <Paragraphs>6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res</vt:lpstr>
      </vt:variant>
      <vt:variant>
        <vt:i4>8</vt:i4>
      </vt:variant>
      <vt:variant>
        <vt:lpstr>Title</vt:lpstr>
      </vt:variant>
      <vt:variant>
        <vt:i4>1</vt:i4>
      </vt:variant>
    </vt:vector>
  </HeadingPairs>
  <TitlesOfParts>
    <vt:vector size="10" baseType="lpstr">
      <vt:lpstr>Paper Title (use style: paper title)</vt:lpstr>
      <vt:lpstr>Introduction (Style ‘Titre 1’)</vt:lpstr>
      <vt:lpstr>2. 	Titre de section (Style ‘Titre 1’)</vt:lpstr>
      <vt:lpstr>    Titre de sous-section (Style ‘Titre 2’)</vt:lpstr>
      <vt:lpstr>        Titre de sous sous-section (Style ‘Titre 3)</vt:lpstr>
      <vt:lpstr>3. 	Soumission de la communication</vt:lpstr>
      <vt:lpstr>Conclusions</vt:lpstr>
      <vt:lpstr>Remerciements</vt:lpstr>
      <vt:lpstr>References</vt:lpstr>
      <vt:lpstr>Paper Title (use style: paper title)</vt:lpstr>
    </vt:vector>
  </TitlesOfParts>
  <Company>IEEE</Company>
  <LinksUpToDate>false</LinksUpToDate>
  <CharactersWithSpaces>3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Hamid Benahmed</cp:lastModifiedBy>
  <cp:revision>5</cp:revision>
  <dcterms:created xsi:type="dcterms:W3CDTF">2014-01-31T17:03:00Z</dcterms:created>
  <dcterms:modified xsi:type="dcterms:W3CDTF">2014-02-19T19:52:00Z</dcterms:modified>
</cp:coreProperties>
</file>